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E1B64" w:rsidRDefault="00AE1B64" w:rsidP="00AE1B64">
      <w:r>
        <w:t xml:space="preserve">Accelerated </w:t>
      </w:r>
      <w:r w:rsidR="00580AC0">
        <w:t xml:space="preserve">Precalculus </w:t>
      </w:r>
      <w:r>
        <w:t xml:space="preserve">Quiz Review </w:t>
      </w:r>
      <w:r>
        <w:tab/>
      </w:r>
      <w:r>
        <w:tab/>
      </w:r>
      <w:r>
        <w:tab/>
        <w:t>Name______________________</w:t>
      </w:r>
    </w:p>
    <w:p w:rsidR="00AE1B64" w:rsidRDefault="00AE1B64" w:rsidP="00AE1B64">
      <w:r>
        <w:t xml:space="preserve">  Sequence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spellStart"/>
      <w:r>
        <w:t>Period____Date</w:t>
      </w:r>
      <w:proofErr w:type="spellEnd"/>
      <w:r>
        <w:t>______________</w:t>
      </w:r>
    </w:p>
    <w:p w:rsidR="00AE1B64" w:rsidRDefault="00AE1B64" w:rsidP="00AE1B64"/>
    <w:p w:rsidR="00AE1B64" w:rsidRDefault="00AE1B64" w:rsidP="00AE1B64">
      <w:r>
        <w:t>I. For each of the following sequences:</w:t>
      </w:r>
    </w:p>
    <w:p w:rsidR="00AE1B64" w:rsidRDefault="00AE1B64" w:rsidP="00AE1B64">
      <w:r>
        <w:t>A)  State whether the sequence is arithmetic, geometric, harmonic, quadratic or other.</w:t>
      </w:r>
    </w:p>
    <w:p w:rsidR="00AE1B64" w:rsidRDefault="00AE1B64" w:rsidP="00AE1B64">
      <w:r>
        <w:t>B)  Write the next two terms of the sequence.</w:t>
      </w:r>
    </w:p>
    <w:p w:rsidR="00AE1B64" w:rsidRDefault="00AE1B64" w:rsidP="00AE1B64">
      <w:r>
        <w:t>C)  Write the n</w:t>
      </w:r>
      <w:r>
        <w:rPr>
          <w:vertAlign w:val="superscript"/>
        </w:rPr>
        <w:t>th</w:t>
      </w:r>
      <w:r>
        <w:t xml:space="preserve"> term explicitly.</w:t>
      </w:r>
    </w:p>
    <w:p w:rsidR="00AE1B64" w:rsidRDefault="00AE1B64" w:rsidP="00AE1B64">
      <w:r>
        <w:t>D) Use this formula to find the 12</w:t>
      </w:r>
      <w:r>
        <w:rPr>
          <w:vertAlign w:val="superscript"/>
        </w:rPr>
        <w:t>th</w:t>
      </w:r>
      <w:r>
        <w:t xml:space="preserve"> term and simplify completely:</w:t>
      </w:r>
    </w:p>
    <w:p w:rsidR="00AE1B64" w:rsidRDefault="00AE1B64" w:rsidP="00AE1B64"/>
    <w:p w:rsidR="00AE1B64" w:rsidRDefault="00AE1B64" w:rsidP="00AE1B64">
      <w:r>
        <w:t xml:space="preserve">1.    </w:t>
      </w:r>
      <w:r w:rsidRPr="00AE1B64">
        <w:rPr>
          <w:position w:val="-26"/>
        </w:rPr>
        <w:object w:dxaOrig="21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33pt" o:ole="" fillcolor="window">
            <v:imagedata r:id="rId4" o:title=""/>
          </v:shape>
          <o:OLEObject Type="Embed" ProgID="Equation.DSMT4" ShapeID="_x0000_i1025" DrawAspect="Content" ObjectID="_1618759646" r:id="rId5"/>
        </w:object>
      </w:r>
    </w:p>
    <w:p w:rsidR="00AE1B64" w:rsidRDefault="00AE1B64" w:rsidP="00AE1B64">
      <w:pPr>
        <w:rPr>
          <w:sz w:val="16"/>
        </w:rPr>
      </w:pPr>
    </w:p>
    <w:p w:rsidR="00AE1B64" w:rsidRDefault="00AE1B64" w:rsidP="00AE1B64">
      <w:r>
        <w:t xml:space="preserve">2.   </w:t>
      </w:r>
      <w:r w:rsidRPr="00AE1B64">
        <w:rPr>
          <w:position w:val="-26"/>
        </w:rPr>
        <w:object w:dxaOrig="1640" w:dyaOrig="660">
          <v:shape id="_x0000_i1026" type="#_x0000_t75" style="width:81.75pt;height:33pt" o:ole="" fillcolor="window">
            <v:imagedata r:id="rId6" o:title=""/>
          </v:shape>
          <o:OLEObject Type="Embed" ProgID="Equation.DSMT4" ShapeID="_x0000_i1026" DrawAspect="Content" ObjectID="_1618759647" r:id="rId7"/>
        </w:object>
      </w:r>
    </w:p>
    <w:p w:rsidR="00AE1B64" w:rsidRDefault="00AE1B64" w:rsidP="00AE1B64">
      <w:pPr>
        <w:rPr>
          <w:sz w:val="16"/>
        </w:rPr>
      </w:pPr>
    </w:p>
    <w:p w:rsidR="00AE1B64" w:rsidRDefault="00AE1B64" w:rsidP="00AE1B64">
      <w:r>
        <w:t xml:space="preserve">3.  </w:t>
      </w:r>
      <w:r w:rsidRPr="00AE1B64">
        <w:rPr>
          <w:position w:val="-26"/>
        </w:rPr>
        <w:object w:dxaOrig="1900" w:dyaOrig="660">
          <v:shape id="_x0000_i1027" type="#_x0000_t75" style="width:95.25pt;height:33pt" o:ole="" fillcolor="window">
            <v:imagedata r:id="rId8" o:title=""/>
          </v:shape>
          <o:OLEObject Type="Embed" ProgID="Equation.DSMT4" ShapeID="_x0000_i1027" DrawAspect="Content" ObjectID="_1618759648" r:id="rId9"/>
        </w:object>
      </w:r>
    </w:p>
    <w:p w:rsidR="00AE1B64" w:rsidRDefault="00AE1B64" w:rsidP="00AE1B64"/>
    <w:p w:rsidR="00AE1B64" w:rsidRDefault="00AE1B64" w:rsidP="00AE1B64">
      <w:r>
        <w:t>4.  If a</w:t>
      </w:r>
      <w:r>
        <w:rPr>
          <w:vertAlign w:val="subscript"/>
        </w:rPr>
        <w:t>1</w:t>
      </w:r>
      <w:r>
        <w:t xml:space="preserve"> = 3 and </w:t>
      </w:r>
      <w:proofErr w:type="gramStart"/>
      <w:r>
        <w:t>a</w:t>
      </w:r>
      <w:r>
        <w:rPr>
          <w:vertAlign w:val="subscript"/>
        </w:rPr>
        <w:t xml:space="preserve">n </w:t>
      </w:r>
      <w:r>
        <w:t xml:space="preserve"> =</w:t>
      </w:r>
      <w:proofErr w:type="gramEnd"/>
      <w:r>
        <w:t xml:space="preserve"> a</w:t>
      </w:r>
      <w:r>
        <w:rPr>
          <w:vertAlign w:val="subscript"/>
        </w:rPr>
        <w:t>n-1</w:t>
      </w:r>
      <w:r>
        <w:t xml:space="preserve"> + n.</w:t>
      </w:r>
    </w:p>
    <w:p w:rsidR="00AE1B64" w:rsidRDefault="00AE1B64" w:rsidP="00AE1B64"/>
    <w:p w:rsidR="00AE1B64" w:rsidRDefault="00AE1B64" w:rsidP="00AE1B64">
      <w:r>
        <w:t>II</w:t>
      </w:r>
      <w:proofErr w:type="gramStart"/>
      <w:r>
        <w:t>.  Problem</w:t>
      </w:r>
      <w:proofErr w:type="gramEnd"/>
      <w:r>
        <w:t xml:space="preserve"> Solving:</w:t>
      </w:r>
    </w:p>
    <w:p w:rsidR="00AE1B64" w:rsidRDefault="00AE1B64" w:rsidP="00AE1B64"/>
    <w:p w:rsidR="00AE1B64" w:rsidRDefault="00AE1B64" w:rsidP="00AE1B64">
      <w:r>
        <w:t>5.  If the 3</w:t>
      </w:r>
      <w:r>
        <w:rPr>
          <w:vertAlign w:val="superscript"/>
        </w:rPr>
        <w:t xml:space="preserve">rd </w:t>
      </w:r>
      <w:r>
        <w:t>term of a geometric sequence is 12 and the 6</w:t>
      </w:r>
      <w:r>
        <w:rPr>
          <w:vertAlign w:val="superscript"/>
        </w:rPr>
        <w:t>th</w:t>
      </w:r>
      <w:r w:rsidR="00580AC0">
        <w:t xml:space="preserve"> term is 375/2, </w:t>
      </w:r>
      <w:bookmarkStart w:id="0" w:name="_GoBack"/>
      <w:bookmarkEnd w:id="0"/>
      <w:r>
        <w:t>write the first term and write the n</w:t>
      </w:r>
      <w:r>
        <w:rPr>
          <w:vertAlign w:val="superscript"/>
        </w:rPr>
        <w:t>th</w:t>
      </w:r>
      <w:r>
        <w:t xml:space="preserve"> term.</w:t>
      </w:r>
    </w:p>
    <w:p w:rsidR="00AE1B64" w:rsidRDefault="00AE1B64" w:rsidP="00AE1B64"/>
    <w:p w:rsidR="00AE1B64" w:rsidRDefault="00AE1B64" w:rsidP="00AE1B64">
      <w:r>
        <w:t xml:space="preserve">6.  Insert two harmonic means between 2 and 38.  </w:t>
      </w:r>
    </w:p>
    <w:p w:rsidR="00AE1B64" w:rsidRDefault="00AE1B64" w:rsidP="00AE1B64"/>
    <w:p w:rsidR="00AE1B64" w:rsidRDefault="00AE1B64" w:rsidP="00AE1B64">
      <w:r>
        <w:t xml:space="preserve">7.  Evaluate:  </w:t>
      </w:r>
    </w:p>
    <w:p w:rsidR="00AE1B64" w:rsidRDefault="00AE1B64" w:rsidP="00AE1B64"/>
    <w:p w:rsidR="00AE1B64" w:rsidRDefault="00AE1B64" w:rsidP="00AE1B64">
      <w:r>
        <w:t xml:space="preserve">A)  </w:t>
      </w:r>
      <w:r w:rsidRPr="001B29FF">
        <w:rPr>
          <w:position w:val="-30"/>
        </w:rPr>
        <w:object w:dxaOrig="1300" w:dyaOrig="720">
          <v:shape id="_x0000_i1028" type="#_x0000_t75" style="width:65.25pt;height:36pt" o:ole="" fillcolor="window">
            <v:imagedata r:id="rId10" o:title=""/>
          </v:shape>
          <o:OLEObject Type="Embed" ProgID="Equation.DSMT4" ShapeID="_x0000_i1028" DrawAspect="Content" ObjectID="_1618759649" r:id="rId11"/>
        </w:object>
      </w:r>
      <w:r>
        <w:t xml:space="preserve"> </w:t>
      </w:r>
      <w:r>
        <w:tab/>
      </w:r>
      <w:r>
        <w:tab/>
        <w:t xml:space="preserve">B)  </w:t>
      </w:r>
      <w:r w:rsidRPr="001B29FF">
        <w:rPr>
          <w:position w:val="-30"/>
        </w:rPr>
        <w:object w:dxaOrig="1300" w:dyaOrig="780">
          <v:shape id="_x0000_i1029" type="#_x0000_t75" style="width:65.25pt;height:39pt" o:ole="" fillcolor="window">
            <v:imagedata r:id="rId12" o:title=""/>
          </v:shape>
          <o:OLEObject Type="Embed" ProgID="Equation.DSMT4" ShapeID="_x0000_i1029" DrawAspect="Content" ObjectID="_1618759650" r:id="rId13"/>
        </w:object>
      </w:r>
    </w:p>
    <w:p w:rsidR="00580AC0" w:rsidRDefault="00580AC0" w:rsidP="00AE1B64"/>
    <w:p w:rsidR="00580AC0" w:rsidRDefault="00580AC0" w:rsidP="00AE1B64">
      <w:r>
        <w:t>8.  Write 2 + 2i in exponential form.</w:t>
      </w:r>
    </w:p>
    <w:p w:rsidR="00580AC0" w:rsidRDefault="00580AC0" w:rsidP="00AE1B64">
      <w:r>
        <w:t xml:space="preserve"> </w:t>
      </w:r>
    </w:p>
    <w:p w:rsidR="00AE1B64" w:rsidRDefault="00AE1B64" w:rsidP="00AE1B64"/>
    <w:p w:rsidR="00AE1B64" w:rsidRPr="001E6EBD" w:rsidRDefault="00580AC0" w:rsidP="00AE1B64">
      <w:r>
        <w:t>(9</w:t>
      </w:r>
      <w:proofErr w:type="gramStart"/>
      <w:r w:rsidR="00AE1B64">
        <w:t>.  Write</w:t>
      </w:r>
      <w:proofErr w:type="gramEnd"/>
      <w:r w:rsidR="00AE1B64">
        <w:t xml:space="preserve"> the 5</w:t>
      </w:r>
      <w:r w:rsidR="00AE1B64">
        <w:rPr>
          <w:vertAlign w:val="superscript"/>
        </w:rPr>
        <w:t>th</w:t>
      </w:r>
      <w:r w:rsidR="00AE1B64">
        <w:t xml:space="preserve"> term of (2x – 3y)</w:t>
      </w:r>
      <w:r w:rsidR="00AE1B64">
        <w:rPr>
          <w:vertAlign w:val="superscript"/>
        </w:rPr>
        <w:t>8</w:t>
      </w:r>
      <w:r w:rsidR="00AE1B64">
        <w:t>.</w:t>
      </w:r>
      <w:r>
        <w:t xml:space="preserve">  </w:t>
      </w:r>
      <w:proofErr w:type="gramStart"/>
      <w:r>
        <w:t>We</w:t>
      </w:r>
      <w:proofErr w:type="gramEnd"/>
      <w:r>
        <w:t xml:space="preserve"> did this first semester.  Can you still do it?)</w:t>
      </w:r>
      <w:r w:rsidR="00AE1B64">
        <w:t xml:space="preserve"> </w:t>
      </w:r>
    </w:p>
    <w:p w:rsidR="000F7779" w:rsidRDefault="000F7779"/>
    <w:p w:rsidR="00AE1B64" w:rsidRDefault="00AE1B64"/>
    <w:sectPr w:rsidR="00AE1B64">
      <w:pgSz w:w="12240" w:h="15840"/>
      <w:pgMar w:top="1152" w:right="1152" w:bottom="1152" w:left="1152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mic Sans MS">
    <w:altName w:val="Comic Sans MS"/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E1B64"/>
    <w:rsid w:val="00063440"/>
    <w:rsid w:val="000F7779"/>
    <w:rsid w:val="003F4C35"/>
    <w:rsid w:val="00580AC0"/>
    <w:rsid w:val="005B7D69"/>
    <w:rsid w:val="005E1702"/>
    <w:rsid w:val="005E4742"/>
    <w:rsid w:val="00651283"/>
    <w:rsid w:val="006A0D02"/>
    <w:rsid w:val="00AE1B64"/>
    <w:rsid w:val="00E224C7"/>
    <w:rsid w:val="00EE7764"/>
    <w:rsid w:val="00F0114C"/>
    <w:rsid w:val="00F550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2093F1"/>
  <w15:docId w15:val="{A3ACD294-98A9-4C6D-8FC6-67B38B7941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omic Sans MS" w:eastAsiaTheme="minorHAnsi" w:hAnsi="Comic Sans MS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1B64"/>
    <w:rPr>
      <w:rFonts w:eastAsia="Times New Roman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40</Words>
  <Characters>79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9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eborah Poss</dc:creator>
  <cp:lastModifiedBy>Deborah Poss</cp:lastModifiedBy>
  <cp:revision>3</cp:revision>
  <dcterms:created xsi:type="dcterms:W3CDTF">2018-04-11T13:10:00Z</dcterms:created>
  <dcterms:modified xsi:type="dcterms:W3CDTF">2019-05-07T22:37:00Z</dcterms:modified>
</cp:coreProperties>
</file>